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7E7C2E" w14:textId="0919A0D6" w:rsidR="00A80678" w:rsidRPr="00CE1CFC" w:rsidRDefault="00460BEB" w:rsidP="00460BE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1CFC">
        <w:rPr>
          <w:rFonts w:ascii="Times New Roman" w:hAnsi="Times New Roman" w:cs="Times New Roman"/>
          <w:b/>
          <w:bCs/>
          <w:sz w:val="28"/>
          <w:szCs w:val="28"/>
        </w:rPr>
        <w:t>TOÁN ỨNG DỤNG VÀ THỐNG KÊ</w:t>
      </w:r>
    </w:p>
    <w:p w14:paraId="373BECDD" w14:textId="010B533B" w:rsidR="00460BEB" w:rsidRPr="00CE1CFC" w:rsidRDefault="00460BEB" w:rsidP="00460BE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1CFC">
        <w:rPr>
          <w:rFonts w:ascii="Times New Roman" w:hAnsi="Times New Roman" w:cs="Times New Roman"/>
          <w:b/>
          <w:bCs/>
          <w:sz w:val="28"/>
          <w:szCs w:val="28"/>
        </w:rPr>
        <w:t>BÀI TẬP TUẦN 1</w:t>
      </w:r>
    </w:p>
    <w:p w14:paraId="2A84B176" w14:textId="790B077C" w:rsidR="00460BEB" w:rsidRPr="000A6892" w:rsidRDefault="00460BEB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ớp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A6892">
        <w:rPr>
          <w:rFonts w:ascii="Times New Roman" w:hAnsi="Times New Roman" w:cs="Times New Roman"/>
          <w:b/>
          <w:bCs/>
          <w:sz w:val="24"/>
          <w:szCs w:val="24"/>
        </w:rPr>
        <w:t>19TN</w:t>
      </w:r>
    </w:p>
    <w:p w14:paraId="0CFA9C11" w14:textId="04ACF8C3" w:rsidR="00460BEB" w:rsidRPr="000A6892" w:rsidRDefault="00E00DAF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ọ tên</w:t>
      </w:r>
      <w:r w:rsidR="00460BEB">
        <w:rPr>
          <w:rFonts w:ascii="Times New Roman" w:hAnsi="Times New Roman" w:cs="Times New Roman"/>
          <w:sz w:val="24"/>
          <w:szCs w:val="24"/>
        </w:rPr>
        <w:t>:</w:t>
      </w:r>
      <w:r w:rsidR="00460BE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60BEB" w:rsidRPr="000A6892">
        <w:rPr>
          <w:rFonts w:ascii="Times New Roman" w:hAnsi="Times New Roman" w:cs="Times New Roman"/>
          <w:b/>
          <w:bCs/>
          <w:sz w:val="24"/>
          <w:szCs w:val="24"/>
        </w:rPr>
        <w:t>Nguyễn Đại Nghĩa</w:t>
      </w:r>
    </w:p>
    <w:p w14:paraId="79D0538B" w14:textId="2ACE145F" w:rsidR="00460BEB" w:rsidRPr="00CE1CFC" w:rsidRDefault="00460BEB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SSV:</w:t>
      </w:r>
      <w:r>
        <w:rPr>
          <w:rFonts w:ascii="Times New Roman" w:hAnsi="Times New Roman" w:cs="Times New Roman"/>
          <w:sz w:val="24"/>
          <w:szCs w:val="24"/>
        </w:rPr>
        <w:tab/>
      </w:r>
      <w:r w:rsidRPr="00CE1CFC">
        <w:rPr>
          <w:rFonts w:ascii="Times New Roman" w:hAnsi="Times New Roman" w:cs="Times New Roman"/>
          <w:b/>
          <w:bCs/>
          <w:sz w:val="24"/>
          <w:szCs w:val="24"/>
        </w:rPr>
        <w:t>19120735</w:t>
      </w:r>
    </w:p>
    <w:p w14:paraId="1867EC6C" w14:textId="421A97BA" w:rsidR="0036003F" w:rsidRDefault="0036003F" w:rsidP="00460BEB">
      <w:pPr>
        <w:rPr>
          <w:rFonts w:ascii="Times New Roman" w:hAnsi="Times New Roman" w:cs="Times New Roman"/>
          <w:sz w:val="24"/>
          <w:szCs w:val="24"/>
        </w:rPr>
      </w:pPr>
    </w:p>
    <w:p w14:paraId="113B9683" w14:textId="44D575C0" w:rsidR="00690C08" w:rsidRPr="00690C08" w:rsidRDefault="00690C08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90C08">
        <w:rPr>
          <w:rFonts w:ascii="Times New Roman" w:hAnsi="Times New Roman" w:cs="Times New Roman"/>
          <w:b/>
          <w:bCs/>
          <w:sz w:val="24"/>
          <w:szCs w:val="24"/>
          <w:u w:val="single"/>
        </w:rPr>
        <w:t>Yêu cầu:</w:t>
      </w:r>
    </w:p>
    <w:p w14:paraId="34B3218A" w14:textId="2BF99425" w:rsidR="0036003F" w:rsidRDefault="0036003F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các hệ phương trình tuyến tính</w:t>
      </w:r>
    </w:p>
    <w:p w14:paraId="20B51EA5" w14:textId="07173638" w:rsidR="009B31ED" w:rsidRDefault="000E5047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</w:t>
      </w:r>
      <w:r w:rsidR="009B31ED">
        <w:rPr>
          <w:rFonts w:ascii="Times New Roman" w:hAnsi="Times New Roman" w:cs="Times New Roman"/>
          <w:sz w:val="24"/>
          <w:szCs w:val="24"/>
        </w:rPr>
        <w:t xml:space="preserve"> </w:t>
      </w:r>
      <w:r w:rsidR="00654839" w:rsidRPr="00A900A8">
        <w:rPr>
          <w:rFonts w:ascii="Times New Roman" w:hAnsi="Times New Roman" w:cs="Times New Roman"/>
          <w:position w:val="-50"/>
          <w:sz w:val="24"/>
          <w:szCs w:val="24"/>
        </w:rPr>
        <w:object w:dxaOrig="2200" w:dyaOrig="1120" w14:anchorId="60FA2F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05pt;height:55.7pt" o:ole="">
            <v:imagedata r:id="rId5" o:title=""/>
          </v:shape>
          <o:OLEObject Type="Embed" ProgID="Equation.DSMT4" ShapeID="_x0000_i1025" DrawAspect="Content" ObjectID="_1694281219" r:id="rId6"/>
        </w:object>
      </w:r>
      <w:r w:rsidR="00A900A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(II) </w:t>
      </w:r>
      <w:r w:rsidRPr="00A900A8">
        <w:rPr>
          <w:rFonts w:ascii="Times New Roman" w:hAnsi="Times New Roman" w:cs="Times New Roman"/>
          <w:position w:val="-50"/>
          <w:sz w:val="24"/>
          <w:szCs w:val="24"/>
        </w:rPr>
        <w:object w:dxaOrig="1760" w:dyaOrig="1120" w14:anchorId="1F70216D">
          <v:shape id="_x0000_i1026" type="#_x0000_t75" style="width:88.3pt;height:55.7pt" o:ole="">
            <v:imagedata r:id="rId7" o:title=""/>
          </v:shape>
          <o:OLEObject Type="Embed" ProgID="Equation.DSMT4" ShapeID="_x0000_i1026" DrawAspect="Content" ObjectID="_1694281220" r:id="rId8"/>
        </w:object>
      </w:r>
      <w:r w:rsidR="0065483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III)</w:t>
      </w:r>
      <w:r w:rsidRPr="00A900A8">
        <w:rPr>
          <w:rFonts w:ascii="Times New Roman" w:hAnsi="Times New Roman" w:cs="Times New Roman"/>
          <w:position w:val="-50"/>
          <w:sz w:val="24"/>
          <w:szCs w:val="24"/>
        </w:rPr>
        <w:object w:dxaOrig="2040" w:dyaOrig="1120" w14:anchorId="2D9D1743">
          <v:shape id="_x0000_i1027" type="#_x0000_t75" style="width:101.9pt;height:55.7pt" o:ole="">
            <v:imagedata r:id="rId9" o:title=""/>
          </v:shape>
          <o:OLEObject Type="Embed" ProgID="Equation.DSMT4" ShapeID="_x0000_i1027" DrawAspect="Content" ObjectID="_1694281221" r:id="rId10"/>
        </w:object>
      </w:r>
    </w:p>
    <w:p w14:paraId="3EF044EC" w14:textId="48C6C3CC" w:rsidR="00CE1CFC" w:rsidRDefault="00CE1CFC" w:rsidP="00460BEB">
      <w:pPr>
        <w:rPr>
          <w:rFonts w:ascii="Times New Roman" w:hAnsi="Times New Roman" w:cs="Times New Roman"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1:</w:t>
      </w:r>
      <w:r>
        <w:rPr>
          <w:rFonts w:ascii="Times New Roman" w:hAnsi="Times New Roman" w:cs="Times New Roman"/>
          <w:sz w:val="24"/>
          <w:szCs w:val="24"/>
        </w:rPr>
        <w:t xml:space="preserve"> Giải các hệ phương trình tuyến tính bằng phương pháp</w:t>
      </w:r>
      <w:r w:rsidR="009B31ED">
        <w:rPr>
          <w:rFonts w:ascii="Times New Roman" w:hAnsi="Times New Roman" w:cs="Times New Roman"/>
          <w:sz w:val="24"/>
          <w:szCs w:val="24"/>
        </w:rPr>
        <w:t xml:space="preserve"> khử</w:t>
      </w:r>
      <w:r>
        <w:rPr>
          <w:rFonts w:ascii="Times New Roman" w:hAnsi="Times New Roman" w:cs="Times New Roman"/>
          <w:sz w:val="24"/>
          <w:szCs w:val="24"/>
        </w:rPr>
        <w:t xml:space="preserve"> Gauss và </w:t>
      </w:r>
      <w:r w:rsidR="008A4DC7">
        <w:rPr>
          <w:rFonts w:ascii="Times New Roman" w:hAnsi="Times New Roman" w:cs="Times New Roman"/>
          <w:sz w:val="24"/>
          <w:szCs w:val="24"/>
        </w:rPr>
        <w:t>thế ngược</w:t>
      </w:r>
    </w:p>
    <w:p w14:paraId="0895BE79" w14:textId="6C5FA2E8" w:rsidR="00CE1CFC" w:rsidRDefault="0036003F" w:rsidP="00460BEB">
      <w:pPr>
        <w:rPr>
          <w:rFonts w:ascii="Times New Roman" w:hAnsi="Times New Roman" w:cs="Times New Roman"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2:</w:t>
      </w:r>
      <w:r>
        <w:rPr>
          <w:rFonts w:ascii="Times New Roman" w:hAnsi="Times New Roman" w:cs="Times New Roman"/>
          <w:sz w:val="24"/>
          <w:szCs w:val="24"/>
        </w:rPr>
        <w:t xml:space="preserve"> Giải các hệ phương trình tuyến tính bằng phương pháp</w:t>
      </w:r>
      <w:r w:rsidR="009B31ED">
        <w:rPr>
          <w:rFonts w:ascii="Times New Roman" w:hAnsi="Times New Roman" w:cs="Times New Roman"/>
          <w:sz w:val="24"/>
          <w:szCs w:val="24"/>
        </w:rPr>
        <w:t xml:space="preserve"> khử</w:t>
      </w:r>
      <w:r>
        <w:rPr>
          <w:rFonts w:ascii="Times New Roman" w:hAnsi="Times New Roman" w:cs="Times New Roman"/>
          <w:sz w:val="24"/>
          <w:szCs w:val="24"/>
        </w:rPr>
        <w:t xml:space="preserve"> Gauss</w:t>
      </w:r>
      <w:r w:rsidR="0016073F">
        <w:rPr>
          <w:rFonts w:ascii="Times New Roman" w:hAnsi="Times New Roman" w:cs="Times New Roman"/>
          <w:sz w:val="24"/>
          <w:szCs w:val="24"/>
        </w:rPr>
        <w:t xml:space="preserve"> -</w:t>
      </w:r>
      <w:r>
        <w:rPr>
          <w:rFonts w:ascii="Times New Roman" w:hAnsi="Times New Roman" w:cs="Times New Roman"/>
          <w:sz w:val="24"/>
          <w:szCs w:val="24"/>
        </w:rPr>
        <w:t xml:space="preserve"> Jordan</w:t>
      </w:r>
    </w:p>
    <w:p w14:paraId="47EC5F2A" w14:textId="4C1317D2" w:rsidR="0016073F" w:rsidRDefault="0016073F" w:rsidP="00460BEB">
      <w:pPr>
        <w:rPr>
          <w:rFonts w:ascii="Times New Roman" w:hAnsi="Times New Roman" w:cs="Times New Roman"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3:</w:t>
      </w:r>
      <w:r>
        <w:rPr>
          <w:rFonts w:ascii="Times New Roman" w:hAnsi="Times New Roman" w:cs="Times New Roman"/>
          <w:sz w:val="24"/>
          <w:szCs w:val="24"/>
        </w:rPr>
        <w:t xml:space="preserve"> Viết mã giả cho giải thuật giải hệ phương trình tuyến tính bằng phương pháp Gauss – Jordan</w:t>
      </w:r>
    </w:p>
    <w:p w14:paraId="1385C1A9" w14:textId="42A6FA5E" w:rsidR="00690C08" w:rsidRPr="00690C08" w:rsidRDefault="00690C08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90C08">
        <w:rPr>
          <w:rFonts w:ascii="Times New Roman" w:hAnsi="Times New Roman" w:cs="Times New Roman"/>
          <w:b/>
          <w:bCs/>
          <w:sz w:val="24"/>
          <w:szCs w:val="24"/>
          <w:u w:val="single"/>
        </w:rPr>
        <w:t>Bài làm:</w:t>
      </w:r>
    </w:p>
    <w:p w14:paraId="30BD8BBC" w14:textId="1367EAD5" w:rsidR="00CF088A" w:rsidRPr="002D4406" w:rsidRDefault="00690C08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1:</w:t>
      </w:r>
    </w:p>
    <w:p w14:paraId="0D0C03D8" w14:textId="73F0532D" w:rsidR="00BA03D1" w:rsidRDefault="0003232C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a/ </w:t>
      </w:r>
      <w:r w:rsidR="00BA03D1" w:rsidRPr="00BA03D1">
        <w:rPr>
          <w:rFonts w:ascii="Times New Roman" w:hAnsi="Times New Roman" w:cs="Times New Roman"/>
          <w:i/>
          <w:iCs/>
          <w:sz w:val="24"/>
          <w:szCs w:val="24"/>
        </w:rPr>
        <w:t>Giải hệ phương trình</w:t>
      </w:r>
      <w:r w:rsidR="00BA03D1">
        <w:rPr>
          <w:rFonts w:ascii="Times New Roman" w:hAnsi="Times New Roman" w:cs="Times New Roman"/>
          <w:sz w:val="24"/>
          <w:szCs w:val="24"/>
        </w:rPr>
        <w:t xml:space="preserve"> (I) </w:t>
      </w:r>
      <w:r w:rsidR="00801CF7">
        <w:rPr>
          <w:rFonts w:ascii="Times New Roman" w:hAnsi="Times New Roman" w:cs="Times New Roman"/>
          <w:sz w:val="24"/>
          <w:szCs w:val="24"/>
        </w:rPr>
        <w:tab/>
      </w:r>
      <w:r w:rsidR="00BA03D1" w:rsidRPr="00A900A8">
        <w:rPr>
          <w:rFonts w:ascii="Times New Roman" w:hAnsi="Times New Roman" w:cs="Times New Roman"/>
          <w:position w:val="-50"/>
          <w:sz w:val="24"/>
          <w:szCs w:val="24"/>
        </w:rPr>
        <w:object w:dxaOrig="2200" w:dyaOrig="1120" w14:anchorId="4B0ACCB9">
          <v:shape id="_x0000_i1028" type="#_x0000_t75" style="width:110.05pt;height:55.7pt" o:ole="">
            <v:imagedata r:id="rId5" o:title=""/>
          </v:shape>
          <o:OLEObject Type="Embed" ProgID="Equation.DSMT4" ShapeID="_x0000_i1028" DrawAspect="Content" ObjectID="_1694281222" r:id="rId11"/>
        </w:object>
      </w:r>
    </w:p>
    <w:p w14:paraId="06204530" w14:textId="29732ADB" w:rsidR="00CF088A" w:rsidRDefault="00B50714" w:rsidP="001707F4">
      <w:pPr>
        <w:tabs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 trận hóa hệ phương trình</w:t>
      </w:r>
      <w:r w:rsidR="007E0150">
        <w:rPr>
          <w:rFonts w:ascii="Times New Roman" w:hAnsi="Times New Roman" w:cs="Times New Roman"/>
          <w:sz w:val="24"/>
          <w:szCs w:val="24"/>
        </w:rPr>
        <w:t xml:space="preserve"> (I)</w:t>
      </w:r>
      <w:r>
        <w:rPr>
          <w:rFonts w:ascii="Times New Roman" w:hAnsi="Times New Roman" w:cs="Times New Roman"/>
          <w:sz w:val="24"/>
          <w:szCs w:val="24"/>
        </w:rPr>
        <w:t xml:space="preserve"> ta được ma trận mở rộng </w:t>
      </w:r>
      <w:r w:rsidR="000F0951" w:rsidRPr="000F0951">
        <w:rPr>
          <w:rFonts w:ascii="Times New Roman" w:hAnsi="Times New Roman" w:cs="Times New Roman"/>
          <w:position w:val="-52"/>
          <w:sz w:val="24"/>
          <w:szCs w:val="24"/>
        </w:rPr>
        <w:object w:dxaOrig="3000" w:dyaOrig="1160" w14:anchorId="75CF31C6">
          <v:shape id="_x0000_i1029" type="#_x0000_t75" style="width:150.1pt;height:57.75pt" o:ole="">
            <v:imagedata r:id="rId12" o:title=""/>
          </v:shape>
          <o:OLEObject Type="Embed" ProgID="Equation.DSMT4" ShapeID="_x0000_i1029" DrawAspect="Content" ObjectID="_1694281223" r:id="rId13"/>
        </w:object>
      </w:r>
    </w:p>
    <w:p w14:paraId="423FE18F" w14:textId="0460F9E7" w:rsidR="001707F4" w:rsidRDefault="001707F4" w:rsidP="001707F4">
      <w:pPr>
        <w:tabs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ử dụng phép khử Gauss</w:t>
      </w:r>
    </w:p>
    <w:p w14:paraId="74DABCCC" w14:textId="4C9B271E" w:rsidR="000F0951" w:rsidRDefault="0009169C" w:rsidP="00460BEB">
      <w:pPr>
        <w:rPr>
          <w:rFonts w:ascii="Times New Roman" w:hAnsi="Times New Roman" w:cs="Times New Roman"/>
          <w:sz w:val="24"/>
          <w:szCs w:val="24"/>
        </w:rPr>
      </w:pPr>
      <w:r w:rsidRPr="000F0951">
        <w:rPr>
          <w:rFonts w:ascii="Times New Roman" w:hAnsi="Times New Roman" w:cs="Times New Roman"/>
          <w:position w:val="-52"/>
          <w:sz w:val="24"/>
          <w:szCs w:val="24"/>
        </w:rPr>
        <w:object w:dxaOrig="7320" w:dyaOrig="1160" w14:anchorId="467E6850">
          <v:shape id="_x0000_i1054" type="#_x0000_t75" style="width:366.1pt;height:57.75pt" o:ole="">
            <v:imagedata r:id="rId14" o:title=""/>
          </v:shape>
          <o:OLEObject Type="Embed" ProgID="Equation.DSMT4" ShapeID="_x0000_i1054" DrawAspect="Content" ObjectID="_1694281224" r:id="rId15"/>
        </w:object>
      </w:r>
    </w:p>
    <w:p w14:paraId="4B8832B5" w14:textId="0B2160A6" w:rsidR="00BD00F1" w:rsidRDefault="00BD00F1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Hệ phương trình (I) tương đương với </w:t>
      </w:r>
      <w:r w:rsidR="0009169C" w:rsidRPr="00A900A8">
        <w:rPr>
          <w:rFonts w:ascii="Times New Roman" w:hAnsi="Times New Roman" w:cs="Times New Roman"/>
          <w:position w:val="-50"/>
          <w:sz w:val="24"/>
          <w:szCs w:val="24"/>
        </w:rPr>
        <w:object w:dxaOrig="1700" w:dyaOrig="1120" w14:anchorId="2BD9BA00">
          <v:shape id="_x0000_i1056" type="#_x0000_t75" style="width:84.9pt;height:55.7pt" o:ole="">
            <v:imagedata r:id="rId16" o:title=""/>
          </v:shape>
          <o:OLEObject Type="Embed" ProgID="Equation.DSMT4" ShapeID="_x0000_i1056" DrawAspect="Content" ObjectID="_1694281225" r:id="rId17"/>
        </w:object>
      </w:r>
    </w:p>
    <w:p w14:paraId="11D8D2EC" w14:textId="5C93ED42" w:rsidR="007E0150" w:rsidRDefault="00BA03D1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ải lần lượt các phương trình từ dưới lên bằng cách thế ngược ta được</w:t>
      </w:r>
      <w:r w:rsidR="007E0150">
        <w:rPr>
          <w:rFonts w:ascii="Times New Roman" w:hAnsi="Times New Roman" w:cs="Times New Roman"/>
          <w:sz w:val="24"/>
          <w:szCs w:val="24"/>
        </w:rPr>
        <w:t xml:space="preserve"> </w:t>
      </w:r>
      <w:r w:rsidR="007E0150" w:rsidRPr="007E0150">
        <w:rPr>
          <w:rFonts w:ascii="Times New Roman" w:hAnsi="Times New Roman" w:cs="Times New Roman"/>
          <w:position w:val="-12"/>
          <w:sz w:val="24"/>
          <w:szCs w:val="24"/>
        </w:rPr>
        <w:object w:dxaOrig="2120" w:dyaOrig="360" w14:anchorId="7CAD79C9">
          <v:shape id="_x0000_i1032" type="#_x0000_t75" style="width:105.95pt;height:18.35pt" o:ole="">
            <v:imagedata r:id="rId18" o:title=""/>
          </v:shape>
          <o:OLEObject Type="Embed" ProgID="Equation.DSMT4" ShapeID="_x0000_i1032" DrawAspect="Content" ObjectID="_1694281226" r:id="rId19"/>
        </w:object>
      </w:r>
    </w:p>
    <w:p w14:paraId="19A35076" w14:textId="6CE9F223" w:rsidR="00BA03D1" w:rsidRDefault="007E0150" w:rsidP="007E01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(I) có nghiệm duy nhất </w:t>
      </w:r>
      <w:r w:rsidRPr="007E0150">
        <w:rPr>
          <w:rFonts w:ascii="Times New Roman" w:hAnsi="Times New Roman" w:cs="Times New Roman"/>
          <w:position w:val="-12"/>
          <w:sz w:val="24"/>
          <w:szCs w:val="24"/>
        </w:rPr>
        <w:object w:dxaOrig="2040" w:dyaOrig="360" w14:anchorId="78C81437">
          <v:shape id="_x0000_i1033" type="#_x0000_t75" style="width:101.9pt;height:18.35pt" o:ole="">
            <v:imagedata r:id="rId20" o:title=""/>
          </v:shape>
          <o:OLEObject Type="Embed" ProgID="Equation.DSMT4" ShapeID="_x0000_i1033" DrawAspect="Content" ObjectID="_1694281227" r:id="rId21"/>
        </w:object>
      </w:r>
    </w:p>
    <w:p w14:paraId="65FB0998" w14:textId="77777777" w:rsidR="00BC7C2B" w:rsidRDefault="00BC7C2B" w:rsidP="007E0150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2E544F25" w14:textId="6068B12B" w:rsidR="00BA03D1" w:rsidRPr="00BA03D1" w:rsidRDefault="0003232C" w:rsidP="007E0150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b/ </w:t>
      </w:r>
      <w:r w:rsidR="00BA03D1" w:rsidRPr="00BA03D1">
        <w:rPr>
          <w:rFonts w:ascii="Times New Roman" w:hAnsi="Times New Roman" w:cs="Times New Roman"/>
          <w:i/>
          <w:iCs/>
          <w:sz w:val="24"/>
          <w:szCs w:val="24"/>
        </w:rPr>
        <w:t xml:space="preserve">Giải hệ phương trình </w:t>
      </w:r>
      <w:r w:rsidR="00BA03D1" w:rsidRPr="00801CF7">
        <w:rPr>
          <w:rFonts w:ascii="Times New Roman" w:hAnsi="Times New Roman" w:cs="Times New Roman"/>
          <w:sz w:val="24"/>
          <w:szCs w:val="24"/>
        </w:rPr>
        <w:t>(II)</w:t>
      </w:r>
      <w:r w:rsidR="00BA03D1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A03D1" w:rsidRPr="00A900A8">
        <w:rPr>
          <w:rFonts w:ascii="Times New Roman" w:hAnsi="Times New Roman" w:cs="Times New Roman"/>
          <w:position w:val="-50"/>
          <w:sz w:val="24"/>
          <w:szCs w:val="24"/>
        </w:rPr>
        <w:object w:dxaOrig="1760" w:dyaOrig="1120" w14:anchorId="1BC8A984">
          <v:shape id="_x0000_i1034" type="#_x0000_t75" style="width:88.3pt;height:55.7pt" o:ole="">
            <v:imagedata r:id="rId7" o:title=""/>
          </v:shape>
          <o:OLEObject Type="Embed" ProgID="Equation.DSMT4" ShapeID="_x0000_i1034" DrawAspect="Content" ObjectID="_1694281228" r:id="rId22"/>
        </w:object>
      </w:r>
    </w:p>
    <w:p w14:paraId="7B906C13" w14:textId="1BDFAACD" w:rsidR="001707F4" w:rsidRDefault="001707F4" w:rsidP="007E01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ệ phương trình (II) có ma trận hệ số A</w:t>
      </w:r>
      <w:r w:rsidR="00BA03D1">
        <w:rPr>
          <w:rFonts w:ascii="Times New Roman" w:hAnsi="Times New Roman" w:cs="Times New Roman"/>
          <w:sz w:val="24"/>
          <w:szCs w:val="24"/>
        </w:rPr>
        <w:t xml:space="preserve"> có</w:t>
      </w:r>
      <w:r>
        <w:rPr>
          <w:rFonts w:ascii="Times New Roman" w:hAnsi="Times New Roman" w:cs="Times New Roman"/>
          <w:sz w:val="24"/>
          <w:szCs w:val="24"/>
        </w:rPr>
        <w:t xml:space="preserve"> dạng ma trận tam giác trên.</w:t>
      </w:r>
    </w:p>
    <w:p w14:paraId="7A0ACC9A" w14:textId="0CEE1257" w:rsidR="001707F4" w:rsidRDefault="00BA03D1" w:rsidP="007E01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ải</w:t>
      </w:r>
      <w:r w:rsidR="001707F4">
        <w:rPr>
          <w:rFonts w:ascii="Times New Roman" w:hAnsi="Times New Roman" w:cs="Times New Roman"/>
          <w:sz w:val="24"/>
          <w:szCs w:val="24"/>
        </w:rPr>
        <w:t xml:space="preserve"> lần lượt các phương trình từ dưới lên bằng cách thế ngược ta đượ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97980" w:rsidRPr="007E0150">
        <w:rPr>
          <w:rFonts w:ascii="Times New Roman" w:hAnsi="Times New Roman" w:cs="Times New Roman"/>
          <w:position w:val="-12"/>
          <w:sz w:val="24"/>
          <w:szCs w:val="24"/>
        </w:rPr>
        <w:object w:dxaOrig="2120" w:dyaOrig="360" w14:anchorId="7508FA0A">
          <v:shape id="_x0000_i1035" type="#_x0000_t75" style="width:105.95pt;height:18.35pt" o:ole="">
            <v:imagedata r:id="rId23" o:title=""/>
          </v:shape>
          <o:OLEObject Type="Embed" ProgID="Equation.DSMT4" ShapeID="_x0000_i1035" DrawAspect="Content" ObjectID="_1694281229" r:id="rId24"/>
        </w:object>
      </w:r>
    </w:p>
    <w:p w14:paraId="0C7C6562" w14:textId="6AAC072C" w:rsidR="00BA03D1" w:rsidRDefault="007E0150" w:rsidP="007E01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 hệ (I</w:t>
      </w:r>
      <w:r w:rsidR="00697980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) có nghiệm duy nhất </w:t>
      </w:r>
      <w:r w:rsidR="00697980" w:rsidRPr="007E0150">
        <w:rPr>
          <w:rFonts w:ascii="Times New Roman" w:hAnsi="Times New Roman" w:cs="Times New Roman"/>
          <w:position w:val="-12"/>
          <w:sz w:val="24"/>
          <w:szCs w:val="24"/>
        </w:rPr>
        <w:object w:dxaOrig="2040" w:dyaOrig="360" w14:anchorId="6F13B7F5">
          <v:shape id="_x0000_i1036" type="#_x0000_t75" style="width:101.9pt;height:18.35pt" o:ole="">
            <v:imagedata r:id="rId25" o:title=""/>
          </v:shape>
          <o:OLEObject Type="Embed" ProgID="Equation.DSMT4" ShapeID="_x0000_i1036" DrawAspect="Content" ObjectID="_1694281230" r:id="rId26"/>
        </w:object>
      </w:r>
    </w:p>
    <w:p w14:paraId="649C25F5" w14:textId="77777777" w:rsidR="00BC7C2B" w:rsidRDefault="00BC7C2B" w:rsidP="007E0150">
      <w:pPr>
        <w:rPr>
          <w:rFonts w:ascii="Times New Roman" w:hAnsi="Times New Roman" w:cs="Times New Roman"/>
          <w:sz w:val="24"/>
          <w:szCs w:val="24"/>
        </w:rPr>
      </w:pPr>
    </w:p>
    <w:p w14:paraId="2743609A" w14:textId="5D5CF917" w:rsidR="007E0150" w:rsidRDefault="0003232C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c/ </w:t>
      </w:r>
      <w:r w:rsidR="00BA03D1" w:rsidRPr="00BA03D1">
        <w:rPr>
          <w:rFonts w:ascii="Times New Roman" w:hAnsi="Times New Roman" w:cs="Times New Roman"/>
          <w:i/>
          <w:iCs/>
          <w:sz w:val="24"/>
          <w:szCs w:val="24"/>
        </w:rPr>
        <w:t xml:space="preserve">Giải hệ phương trình </w:t>
      </w:r>
      <w:r w:rsidR="00BA03D1" w:rsidRPr="00801CF7">
        <w:rPr>
          <w:rFonts w:ascii="Times New Roman" w:hAnsi="Times New Roman" w:cs="Times New Roman"/>
          <w:sz w:val="24"/>
          <w:szCs w:val="24"/>
        </w:rPr>
        <w:t>(III)</w:t>
      </w:r>
      <w:r w:rsidR="00BA03D1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A03D1" w:rsidRPr="00A900A8">
        <w:rPr>
          <w:rFonts w:ascii="Times New Roman" w:hAnsi="Times New Roman" w:cs="Times New Roman"/>
          <w:position w:val="-50"/>
          <w:sz w:val="24"/>
          <w:szCs w:val="24"/>
        </w:rPr>
        <w:object w:dxaOrig="2040" w:dyaOrig="1120" w14:anchorId="3FECF534">
          <v:shape id="_x0000_i1037" type="#_x0000_t75" style="width:101.9pt;height:55.7pt" o:ole="">
            <v:imagedata r:id="rId9" o:title=""/>
          </v:shape>
          <o:OLEObject Type="Embed" ProgID="Equation.DSMT4" ShapeID="_x0000_i1037" DrawAspect="Content" ObjectID="_1694281231" r:id="rId27"/>
        </w:object>
      </w:r>
    </w:p>
    <w:p w14:paraId="450E6EEA" w14:textId="040936A6" w:rsidR="00BA03D1" w:rsidRDefault="00BA03D1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ệ phương trình (III) có ma trận hệ số A có dạng ma trận tam giác dưới.</w:t>
      </w:r>
    </w:p>
    <w:p w14:paraId="70823F1D" w14:textId="7F0841FE" w:rsidR="00BA03D1" w:rsidRDefault="00BA03D1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ải lần lượt các phương trình từ trên xuống bằng cách thế ngược ta được </w:t>
      </w:r>
      <w:r w:rsidR="00BC7C2B" w:rsidRPr="007E0150">
        <w:rPr>
          <w:rFonts w:ascii="Times New Roman" w:hAnsi="Times New Roman" w:cs="Times New Roman"/>
          <w:position w:val="-12"/>
          <w:sz w:val="24"/>
          <w:szCs w:val="24"/>
        </w:rPr>
        <w:object w:dxaOrig="1980" w:dyaOrig="360" w14:anchorId="09F0EB6D">
          <v:shape id="_x0000_i1038" type="#_x0000_t75" style="width:99.15pt;height:18.35pt" o:ole="">
            <v:imagedata r:id="rId28" o:title=""/>
          </v:shape>
          <o:OLEObject Type="Embed" ProgID="Equation.DSMT4" ShapeID="_x0000_i1038" DrawAspect="Content" ObjectID="_1694281232" r:id="rId29"/>
        </w:object>
      </w:r>
    </w:p>
    <w:p w14:paraId="7AD8B3EB" w14:textId="0928901B" w:rsidR="00BC7C2B" w:rsidRDefault="00BC7C2B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(III) có nghiệm duy nhất </w:t>
      </w:r>
      <w:r w:rsidRPr="007E0150">
        <w:rPr>
          <w:rFonts w:ascii="Times New Roman" w:hAnsi="Times New Roman" w:cs="Times New Roman"/>
          <w:position w:val="-12"/>
          <w:sz w:val="24"/>
          <w:szCs w:val="24"/>
        </w:rPr>
        <w:object w:dxaOrig="1900" w:dyaOrig="360" w14:anchorId="2B2FE58B">
          <v:shape id="_x0000_i1039" type="#_x0000_t75" style="width:95.1pt;height:18.35pt" o:ole="">
            <v:imagedata r:id="rId30" o:title=""/>
          </v:shape>
          <o:OLEObject Type="Embed" ProgID="Equation.DSMT4" ShapeID="_x0000_i1039" DrawAspect="Content" ObjectID="_1694281233" r:id="rId31"/>
        </w:object>
      </w:r>
    </w:p>
    <w:p w14:paraId="742D070A" w14:textId="3B63EB84" w:rsidR="00BC7C2B" w:rsidRDefault="00BC7C2B" w:rsidP="00460BEB">
      <w:pPr>
        <w:rPr>
          <w:rFonts w:ascii="Times New Roman" w:hAnsi="Times New Roman" w:cs="Times New Roman"/>
          <w:sz w:val="24"/>
          <w:szCs w:val="24"/>
        </w:rPr>
      </w:pPr>
    </w:p>
    <w:p w14:paraId="034F030B" w14:textId="14A89AF0" w:rsidR="00BC7C2B" w:rsidRPr="002D4406" w:rsidRDefault="00BC7C2B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2:</w:t>
      </w:r>
    </w:p>
    <w:p w14:paraId="37CAA720" w14:textId="683BE028" w:rsidR="00BC7C2B" w:rsidRDefault="0003232C" w:rsidP="00BC7C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a/ </w:t>
      </w:r>
      <w:r w:rsidR="00BC7C2B" w:rsidRPr="00BA03D1">
        <w:rPr>
          <w:rFonts w:ascii="Times New Roman" w:hAnsi="Times New Roman" w:cs="Times New Roman"/>
          <w:i/>
          <w:iCs/>
          <w:sz w:val="24"/>
          <w:szCs w:val="24"/>
        </w:rPr>
        <w:t>Giải hệ phương trình</w:t>
      </w:r>
      <w:r w:rsidR="00BC7C2B">
        <w:rPr>
          <w:rFonts w:ascii="Times New Roman" w:hAnsi="Times New Roman" w:cs="Times New Roman"/>
          <w:sz w:val="24"/>
          <w:szCs w:val="24"/>
        </w:rPr>
        <w:t xml:space="preserve"> </w:t>
      </w:r>
      <w:r w:rsidR="00BC7C2B">
        <w:rPr>
          <w:rFonts w:ascii="Times New Roman" w:hAnsi="Times New Roman" w:cs="Times New Roman"/>
          <w:sz w:val="24"/>
          <w:szCs w:val="24"/>
        </w:rPr>
        <w:tab/>
        <w:t xml:space="preserve">(I) </w:t>
      </w:r>
      <w:r w:rsidR="00BC7C2B" w:rsidRPr="00A900A8">
        <w:rPr>
          <w:rFonts w:ascii="Times New Roman" w:hAnsi="Times New Roman" w:cs="Times New Roman"/>
          <w:position w:val="-50"/>
          <w:sz w:val="24"/>
          <w:szCs w:val="24"/>
        </w:rPr>
        <w:object w:dxaOrig="2200" w:dyaOrig="1120" w14:anchorId="51714E75">
          <v:shape id="_x0000_i1040" type="#_x0000_t75" style="width:110.05pt;height:55.7pt" o:ole="">
            <v:imagedata r:id="rId5" o:title=""/>
          </v:shape>
          <o:OLEObject Type="Embed" ProgID="Equation.DSMT4" ShapeID="_x0000_i1040" DrawAspect="Content" ObjectID="_1694281234" r:id="rId32"/>
        </w:object>
      </w:r>
    </w:p>
    <w:p w14:paraId="747A40A7" w14:textId="77777777" w:rsidR="00BC7C2B" w:rsidRDefault="00BC7C2B" w:rsidP="00BC7C2B">
      <w:pPr>
        <w:tabs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 trận hóa hệ phương trình (I) ta được ma trận mở rộng </w:t>
      </w:r>
      <w:r w:rsidRPr="000F0951">
        <w:rPr>
          <w:rFonts w:ascii="Times New Roman" w:hAnsi="Times New Roman" w:cs="Times New Roman"/>
          <w:position w:val="-52"/>
          <w:sz w:val="24"/>
          <w:szCs w:val="24"/>
        </w:rPr>
        <w:object w:dxaOrig="3000" w:dyaOrig="1160" w14:anchorId="02DBD199">
          <v:shape id="_x0000_i1041" type="#_x0000_t75" style="width:150.1pt;height:57.75pt" o:ole="">
            <v:imagedata r:id="rId12" o:title=""/>
          </v:shape>
          <o:OLEObject Type="Embed" ProgID="Equation.DSMT4" ShapeID="_x0000_i1041" DrawAspect="Content" ObjectID="_1694281235" r:id="rId33"/>
        </w:object>
      </w:r>
    </w:p>
    <w:p w14:paraId="110F3231" w14:textId="3447DB4B" w:rsidR="00BC7C2B" w:rsidRDefault="00BC7C2B" w:rsidP="00BC7C2B">
      <w:pPr>
        <w:tabs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ử dụng phép khử Gauss – Jordan</w:t>
      </w:r>
    </w:p>
    <w:p w14:paraId="0F054E75" w14:textId="4D5B5A49" w:rsidR="00BC7C2B" w:rsidRDefault="00801CF7" w:rsidP="00BC7C2B">
      <w:pPr>
        <w:rPr>
          <w:rFonts w:ascii="Times New Roman" w:hAnsi="Times New Roman" w:cs="Times New Roman"/>
          <w:sz w:val="24"/>
          <w:szCs w:val="24"/>
        </w:rPr>
      </w:pPr>
      <w:r w:rsidRPr="000F0951">
        <w:rPr>
          <w:rFonts w:ascii="Times New Roman" w:hAnsi="Times New Roman" w:cs="Times New Roman"/>
          <w:position w:val="-52"/>
          <w:sz w:val="24"/>
          <w:szCs w:val="24"/>
        </w:rPr>
        <w:object w:dxaOrig="8000" w:dyaOrig="1160" w14:anchorId="46048E0F">
          <v:shape id="_x0000_i1042" type="#_x0000_t75" style="width:400.1pt;height:57.75pt" o:ole="">
            <v:imagedata r:id="rId34" o:title=""/>
          </v:shape>
          <o:OLEObject Type="Embed" ProgID="Equation.DSMT4" ShapeID="_x0000_i1042" DrawAspect="Content" ObjectID="_1694281236" r:id="rId35"/>
        </w:object>
      </w:r>
    </w:p>
    <w:p w14:paraId="1BCE0D36" w14:textId="0200D06B" w:rsidR="00801CF7" w:rsidRDefault="00801CF7" w:rsidP="00801C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hệ (I) có nghiệm duy nhất </w:t>
      </w:r>
      <w:r w:rsidRPr="007E0150">
        <w:rPr>
          <w:rFonts w:ascii="Times New Roman" w:hAnsi="Times New Roman" w:cs="Times New Roman"/>
          <w:position w:val="-12"/>
          <w:sz w:val="24"/>
          <w:szCs w:val="24"/>
        </w:rPr>
        <w:object w:dxaOrig="2040" w:dyaOrig="360" w14:anchorId="2F990127">
          <v:shape id="_x0000_i1043" type="#_x0000_t75" style="width:101.9pt;height:18.35pt" o:ole="">
            <v:imagedata r:id="rId20" o:title=""/>
          </v:shape>
          <o:OLEObject Type="Embed" ProgID="Equation.DSMT4" ShapeID="_x0000_i1043" DrawAspect="Content" ObjectID="_1694281237" r:id="rId36"/>
        </w:object>
      </w:r>
    </w:p>
    <w:p w14:paraId="234CAD73" w14:textId="74485988" w:rsidR="00BC7C2B" w:rsidRDefault="00BC7C2B" w:rsidP="00460BEB">
      <w:pPr>
        <w:rPr>
          <w:rFonts w:ascii="Times New Roman" w:hAnsi="Times New Roman" w:cs="Times New Roman"/>
          <w:sz w:val="24"/>
          <w:szCs w:val="24"/>
        </w:rPr>
      </w:pPr>
    </w:p>
    <w:p w14:paraId="692948F2" w14:textId="7833450B" w:rsidR="00801CF7" w:rsidRPr="00BA03D1" w:rsidRDefault="0003232C" w:rsidP="00801CF7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b/ </w:t>
      </w:r>
      <w:r w:rsidR="00801CF7" w:rsidRPr="00BA03D1">
        <w:rPr>
          <w:rFonts w:ascii="Times New Roman" w:hAnsi="Times New Roman" w:cs="Times New Roman"/>
          <w:i/>
          <w:iCs/>
          <w:sz w:val="24"/>
          <w:szCs w:val="24"/>
        </w:rPr>
        <w:t xml:space="preserve">Giải hệ phương trình </w:t>
      </w:r>
      <w:r w:rsidR="00801CF7" w:rsidRPr="00801CF7">
        <w:rPr>
          <w:rFonts w:ascii="Times New Roman" w:hAnsi="Times New Roman" w:cs="Times New Roman"/>
          <w:sz w:val="24"/>
          <w:szCs w:val="24"/>
        </w:rPr>
        <w:t>(II)</w:t>
      </w:r>
      <w:r w:rsidR="00801CF7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01CF7" w:rsidRPr="00A900A8">
        <w:rPr>
          <w:rFonts w:ascii="Times New Roman" w:hAnsi="Times New Roman" w:cs="Times New Roman"/>
          <w:position w:val="-50"/>
          <w:sz w:val="24"/>
          <w:szCs w:val="24"/>
        </w:rPr>
        <w:object w:dxaOrig="1760" w:dyaOrig="1120" w14:anchorId="798E74F1">
          <v:shape id="_x0000_i1044" type="#_x0000_t75" style="width:88.3pt;height:55.7pt" o:ole="">
            <v:imagedata r:id="rId7" o:title=""/>
          </v:shape>
          <o:OLEObject Type="Embed" ProgID="Equation.DSMT4" ShapeID="_x0000_i1044" DrawAspect="Content" ObjectID="_1694281238" r:id="rId37"/>
        </w:object>
      </w:r>
    </w:p>
    <w:p w14:paraId="776C3A4D" w14:textId="4A609863" w:rsidR="00801CF7" w:rsidRDefault="00801CF7" w:rsidP="00801CF7">
      <w:pPr>
        <w:tabs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 trận hóa hệ phương trình (II) ta được ma trận mở rộng </w:t>
      </w:r>
      <w:r w:rsidRPr="000F0951">
        <w:rPr>
          <w:rFonts w:ascii="Times New Roman" w:hAnsi="Times New Roman" w:cs="Times New Roman"/>
          <w:position w:val="-52"/>
          <w:sz w:val="24"/>
          <w:szCs w:val="24"/>
        </w:rPr>
        <w:object w:dxaOrig="2600" w:dyaOrig="1160" w14:anchorId="1A435622">
          <v:shape id="_x0000_i1045" type="#_x0000_t75" style="width:129.75pt;height:57.75pt" o:ole="">
            <v:imagedata r:id="rId38" o:title=""/>
          </v:shape>
          <o:OLEObject Type="Embed" ProgID="Equation.DSMT4" ShapeID="_x0000_i1045" DrawAspect="Content" ObjectID="_1694281239" r:id="rId39"/>
        </w:object>
      </w:r>
    </w:p>
    <w:p w14:paraId="0E059D01" w14:textId="77777777" w:rsidR="00801CF7" w:rsidRDefault="00801CF7" w:rsidP="00801CF7">
      <w:pPr>
        <w:tabs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ử dụng phép khử Gauss – Jordan</w:t>
      </w:r>
    </w:p>
    <w:p w14:paraId="0864DAC0" w14:textId="56BC5D00" w:rsidR="00801CF7" w:rsidRDefault="00585625" w:rsidP="00801CF7">
      <w:pPr>
        <w:rPr>
          <w:rFonts w:ascii="Times New Roman" w:hAnsi="Times New Roman" w:cs="Times New Roman"/>
          <w:sz w:val="24"/>
          <w:szCs w:val="24"/>
        </w:rPr>
      </w:pPr>
      <w:r w:rsidRPr="000F0951">
        <w:rPr>
          <w:rFonts w:ascii="Times New Roman" w:hAnsi="Times New Roman" w:cs="Times New Roman"/>
          <w:position w:val="-52"/>
          <w:sz w:val="24"/>
          <w:szCs w:val="24"/>
        </w:rPr>
        <w:object w:dxaOrig="5319" w:dyaOrig="1160" w14:anchorId="244C1BAA">
          <v:shape id="_x0000_i1046" type="#_x0000_t75" style="width:266.25pt;height:57.75pt" o:ole="">
            <v:imagedata r:id="rId40" o:title=""/>
          </v:shape>
          <o:OLEObject Type="Embed" ProgID="Equation.DSMT4" ShapeID="_x0000_i1046" DrawAspect="Content" ObjectID="_1694281240" r:id="rId41"/>
        </w:object>
      </w:r>
    </w:p>
    <w:p w14:paraId="2028B1BF" w14:textId="33BD3355" w:rsidR="00801CF7" w:rsidRDefault="00801CF7" w:rsidP="00801C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y ra hệ (</w:t>
      </w:r>
      <w:r w:rsidR="00585625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I) có nghiệm duy nhất </w:t>
      </w:r>
      <w:r w:rsidR="00585625" w:rsidRPr="007E0150">
        <w:rPr>
          <w:rFonts w:ascii="Times New Roman" w:hAnsi="Times New Roman" w:cs="Times New Roman"/>
          <w:position w:val="-12"/>
          <w:sz w:val="24"/>
          <w:szCs w:val="24"/>
        </w:rPr>
        <w:object w:dxaOrig="2040" w:dyaOrig="360" w14:anchorId="16CDFCE9">
          <v:shape id="_x0000_i1047" type="#_x0000_t75" style="width:101.9pt;height:18.35pt" o:ole="">
            <v:imagedata r:id="rId42" o:title=""/>
          </v:shape>
          <o:OLEObject Type="Embed" ProgID="Equation.DSMT4" ShapeID="_x0000_i1047" DrawAspect="Content" ObjectID="_1694281241" r:id="rId43"/>
        </w:object>
      </w:r>
    </w:p>
    <w:p w14:paraId="169FAD3F" w14:textId="1C1E15C9" w:rsidR="00801CF7" w:rsidRDefault="00801CF7" w:rsidP="00460BEB">
      <w:pPr>
        <w:rPr>
          <w:rFonts w:ascii="Times New Roman" w:hAnsi="Times New Roman" w:cs="Times New Roman"/>
          <w:sz w:val="24"/>
          <w:szCs w:val="24"/>
        </w:rPr>
      </w:pPr>
    </w:p>
    <w:p w14:paraId="62706AC4" w14:textId="0874A2A3" w:rsidR="00585625" w:rsidRDefault="0003232C" w:rsidP="0058562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c/ </w:t>
      </w:r>
      <w:r w:rsidR="00585625" w:rsidRPr="00BA03D1">
        <w:rPr>
          <w:rFonts w:ascii="Times New Roman" w:hAnsi="Times New Roman" w:cs="Times New Roman"/>
          <w:i/>
          <w:iCs/>
          <w:sz w:val="24"/>
          <w:szCs w:val="24"/>
        </w:rPr>
        <w:t xml:space="preserve">Giải hệ phương trình </w:t>
      </w:r>
      <w:r w:rsidR="00585625" w:rsidRPr="00801CF7">
        <w:rPr>
          <w:rFonts w:ascii="Times New Roman" w:hAnsi="Times New Roman" w:cs="Times New Roman"/>
          <w:sz w:val="24"/>
          <w:szCs w:val="24"/>
        </w:rPr>
        <w:t>(III)</w:t>
      </w:r>
      <w:r w:rsidR="0058562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585625" w:rsidRPr="00A900A8">
        <w:rPr>
          <w:rFonts w:ascii="Times New Roman" w:hAnsi="Times New Roman" w:cs="Times New Roman"/>
          <w:position w:val="-50"/>
          <w:sz w:val="24"/>
          <w:szCs w:val="24"/>
        </w:rPr>
        <w:object w:dxaOrig="2040" w:dyaOrig="1120" w14:anchorId="4ACE2BBA">
          <v:shape id="_x0000_i1048" type="#_x0000_t75" style="width:101.9pt;height:55.7pt" o:ole="">
            <v:imagedata r:id="rId9" o:title=""/>
          </v:shape>
          <o:OLEObject Type="Embed" ProgID="Equation.DSMT4" ShapeID="_x0000_i1048" DrawAspect="Content" ObjectID="_1694281242" r:id="rId44"/>
        </w:object>
      </w:r>
    </w:p>
    <w:p w14:paraId="023F01C2" w14:textId="34DAF56B" w:rsidR="00836FC9" w:rsidRDefault="00836FC9" w:rsidP="00836FC9">
      <w:pPr>
        <w:tabs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 trận hóa hệ phương trình (III) ta được ma trận mở rộng </w:t>
      </w:r>
      <w:r w:rsidRPr="000F0951">
        <w:rPr>
          <w:rFonts w:ascii="Times New Roman" w:hAnsi="Times New Roman" w:cs="Times New Roman"/>
          <w:position w:val="-52"/>
          <w:sz w:val="24"/>
          <w:szCs w:val="24"/>
        </w:rPr>
        <w:object w:dxaOrig="3000" w:dyaOrig="1160" w14:anchorId="2BC920B2">
          <v:shape id="_x0000_i1049" type="#_x0000_t75" style="width:150.1pt;height:57.75pt" o:ole="">
            <v:imagedata r:id="rId45" o:title=""/>
          </v:shape>
          <o:OLEObject Type="Embed" ProgID="Equation.DSMT4" ShapeID="_x0000_i1049" DrawAspect="Content" ObjectID="_1694281243" r:id="rId46"/>
        </w:object>
      </w:r>
    </w:p>
    <w:p w14:paraId="46332C8B" w14:textId="77777777" w:rsidR="00836FC9" w:rsidRDefault="00836FC9" w:rsidP="00836FC9">
      <w:pPr>
        <w:tabs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ử dụng phép khử Gauss – Jordan</w:t>
      </w:r>
    </w:p>
    <w:p w14:paraId="3440ABC3" w14:textId="5262928E" w:rsidR="00836FC9" w:rsidRDefault="002D4406" w:rsidP="00836FC9">
      <w:pPr>
        <w:rPr>
          <w:rFonts w:ascii="Times New Roman" w:hAnsi="Times New Roman" w:cs="Times New Roman"/>
          <w:sz w:val="24"/>
          <w:szCs w:val="24"/>
        </w:rPr>
      </w:pPr>
      <w:r w:rsidRPr="000F0951">
        <w:rPr>
          <w:rFonts w:ascii="Times New Roman" w:hAnsi="Times New Roman" w:cs="Times New Roman"/>
          <w:position w:val="-52"/>
          <w:sz w:val="24"/>
          <w:szCs w:val="24"/>
        </w:rPr>
        <w:object w:dxaOrig="7200" w:dyaOrig="1160" w14:anchorId="5DF80C0D">
          <v:shape id="_x0000_i1050" type="#_x0000_t75" style="width:5in;height:57.75pt" o:ole="">
            <v:imagedata r:id="rId47" o:title=""/>
          </v:shape>
          <o:OLEObject Type="Embed" ProgID="Equation.DSMT4" ShapeID="_x0000_i1050" DrawAspect="Content" ObjectID="_1694281244" r:id="rId48"/>
        </w:object>
      </w:r>
    </w:p>
    <w:p w14:paraId="300A2B76" w14:textId="02A7E39D" w:rsidR="00836FC9" w:rsidRDefault="00836FC9" w:rsidP="00836FC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y ra hệ (I</w:t>
      </w:r>
      <w:r w:rsidR="002D4406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I) có nghiệm duy nhất </w:t>
      </w:r>
      <w:r w:rsidR="002D4406" w:rsidRPr="007E0150">
        <w:rPr>
          <w:rFonts w:ascii="Times New Roman" w:hAnsi="Times New Roman" w:cs="Times New Roman"/>
          <w:position w:val="-12"/>
          <w:sz w:val="24"/>
          <w:szCs w:val="24"/>
        </w:rPr>
        <w:object w:dxaOrig="1900" w:dyaOrig="360" w14:anchorId="0FF34231">
          <v:shape id="_x0000_i1051" type="#_x0000_t75" style="width:95.1pt;height:18.35pt" o:ole="">
            <v:imagedata r:id="rId49" o:title=""/>
          </v:shape>
          <o:OLEObject Type="Embed" ProgID="Equation.DSMT4" ShapeID="_x0000_i1051" DrawAspect="Content" ObjectID="_1694281245" r:id="rId50"/>
        </w:object>
      </w:r>
    </w:p>
    <w:p w14:paraId="49367FB5" w14:textId="4E39E3A6" w:rsidR="00585625" w:rsidRPr="002D4406" w:rsidRDefault="002D4406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lastRenderedPageBreak/>
        <w:t>Bài 3:</w:t>
      </w:r>
    </w:p>
    <w:p w14:paraId="471909E8" w14:textId="67CA2BB6" w:rsidR="002D4406" w:rsidRDefault="002D4406" w:rsidP="008D3D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ét hệ phương trình tuyến tính n ẩn m phương trình sau khi được ma trận hóa có dạng</w:t>
      </w:r>
      <w:r w:rsidRPr="002D4406">
        <w:rPr>
          <w:rFonts w:ascii="Times New Roman" w:hAnsi="Times New Roman" w:cs="Times New Roman"/>
          <w:position w:val="-4"/>
          <w:sz w:val="24"/>
          <w:szCs w:val="24"/>
        </w:rPr>
        <w:object w:dxaOrig="960" w:dyaOrig="260" w14:anchorId="1954FE9F">
          <v:shape id="_x0000_i1052" type="#_x0000_t75" style="width:48.25pt;height:12.9pt" o:ole="">
            <v:imagedata r:id="rId51" o:title=""/>
          </v:shape>
          <o:OLEObject Type="Embed" ProgID="Equation.DSMT4" ShapeID="_x0000_i1052" DrawAspect="Content" ObjectID="_1694281246" r:id="rId52"/>
        </w:object>
      </w:r>
    </w:p>
    <w:p w14:paraId="66F0483C" w14:textId="45F87F37" w:rsidR="002D4406" w:rsidRDefault="008D3D98" w:rsidP="002D440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2D4406">
        <w:rPr>
          <w:rFonts w:ascii="Times New Roman" w:hAnsi="Times New Roman" w:cs="Times New Roman"/>
          <w:sz w:val="24"/>
          <w:szCs w:val="24"/>
        </w:rPr>
        <w:t>rong đó</w:t>
      </w:r>
      <w:r w:rsidR="00561A84">
        <w:rPr>
          <w:rFonts w:ascii="Times New Roman" w:hAnsi="Times New Roman" w:cs="Times New Roman"/>
          <w:sz w:val="24"/>
          <w:szCs w:val="24"/>
        </w:rPr>
        <w:t xml:space="preserve"> kích thước các ma trận là</w:t>
      </w:r>
      <w:r w:rsidR="002D4406">
        <w:rPr>
          <w:rFonts w:ascii="Times New Roman" w:hAnsi="Times New Roman" w:cs="Times New Roman"/>
          <w:sz w:val="24"/>
          <w:szCs w:val="24"/>
        </w:rPr>
        <w:t xml:space="preserve"> A(m x </w:t>
      </w:r>
      <w:r w:rsidR="00561A84">
        <w:rPr>
          <w:rFonts w:ascii="Times New Roman" w:hAnsi="Times New Roman" w:cs="Times New Roman"/>
          <w:sz w:val="24"/>
          <w:szCs w:val="24"/>
        </w:rPr>
        <w:t>n), X(n x 1), B(m x 1)</w:t>
      </w:r>
    </w:p>
    <w:p w14:paraId="6E06ABDB" w14:textId="69352A1C" w:rsidR="00C35449" w:rsidRPr="00C35449" w:rsidRDefault="00431AC3" w:rsidP="00C35449">
      <w:pPr>
        <w:rPr>
          <w:rFonts w:ascii="Consolas" w:hAnsi="Consolas" w:cs="Times New Roman"/>
        </w:rPr>
      </w:pPr>
      <w:r>
        <w:rPr>
          <w:rFonts w:ascii="Times New Roman" w:hAnsi="Times New Roman" w:cs="Times New Roman"/>
          <w:sz w:val="24"/>
          <w:szCs w:val="24"/>
        </w:rPr>
        <w:t>Giải thuật tìm nghiệm của hệ phương trình bằng phương pháp khử Gauss – Jordan như sau</w:t>
      </w:r>
    </w:p>
    <w:p w14:paraId="28AFC449" w14:textId="3717F384" w:rsidR="00C35449" w:rsidRPr="008D3D98" w:rsidRDefault="00C35449" w:rsidP="00C35449">
      <w:p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i/>
          <w:iCs/>
          <w:sz w:val="20"/>
          <w:szCs w:val="20"/>
          <w:u w:val="single"/>
        </w:rPr>
        <w:t>Bước 0:</w:t>
      </w:r>
      <w:r w:rsidRPr="008D3D98">
        <w:rPr>
          <w:rFonts w:ascii="Consolas" w:hAnsi="Consolas" w:cs="Times New Roman"/>
          <w:sz w:val="20"/>
          <w:szCs w:val="20"/>
        </w:rPr>
        <w:t xml:space="preserve"> Lập ma trận mở rộng (A|B)</w:t>
      </w:r>
    </w:p>
    <w:p w14:paraId="6AA115EA" w14:textId="3BBDE3B0" w:rsidR="00C35449" w:rsidRPr="008D3D98" w:rsidRDefault="00C35449" w:rsidP="00C35449">
      <w:p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i/>
          <w:iCs/>
          <w:sz w:val="20"/>
          <w:szCs w:val="20"/>
          <w:u w:val="single"/>
        </w:rPr>
        <w:t>Bước 1:</w:t>
      </w:r>
      <w:r w:rsidRPr="008D3D98">
        <w:rPr>
          <w:rFonts w:ascii="Consolas" w:hAnsi="Consolas" w:cs="Times New Roman"/>
          <w:sz w:val="20"/>
          <w:szCs w:val="20"/>
        </w:rPr>
        <w:t xml:space="preserve"> Khởi tạo i := 1, j := 1</w:t>
      </w:r>
    </w:p>
    <w:p w14:paraId="6498F5F0" w14:textId="3CD0E657" w:rsidR="00362272" w:rsidRPr="008D3D98" w:rsidRDefault="00C35449" w:rsidP="00C35449">
      <w:p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i/>
          <w:iCs/>
          <w:sz w:val="20"/>
          <w:szCs w:val="20"/>
          <w:u w:val="single"/>
        </w:rPr>
        <w:t>Bước 2:</w:t>
      </w:r>
      <w:r w:rsidRPr="008D3D98">
        <w:rPr>
          <w:rFonts w:ascii="Consolas" w:hAnsi="Consolas" w:cs="Times New Roman"/>
          <w:sz w:val="20"/>
          <w:szCs w:val="20"/>
        </w:rPr>
        <w:t xml:space="preserve"> Nếu i &gt; m hoặc j &gt; n thì</w:t>
      </w:r>
      <w:r w:rsidR="00C21059" w:rsidRPr="008D3D98">
        <w:rPr>
          <w:rFonts w:ascii="Consolas" w:hAnsi="Consolas" w:cs="Times New Roman"/>
          <w:sz w:val="20"/>
          <w:szCs w:val="20"/>
        </w:rPr>
        <w:t>:</w:t>
      </w:r>
    </w:p>
    <w:p w14:paraId="045C4DDA" w14:textId="39B44903" w:rsidR="00362272" w:rsidRPr="008D3D98" w:rsidRDefault="00362272" w:rsidP="00362272">
      <w:pPr>
        <w:pStyle w:val="ListParagraph"/>
        <w:numPr>
          <w:ilvl w:val="0"/>
          <w:numId w:val="5"/>
        </w:num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>Loại bỏ các dòng có tất cả phần tử bằng 0</w:t>
      </w:r>
    </w:p>
    <w:p w14:paraId="7B949922" w14:textId="6B8DDFD5" w:rsidR="00C21059" w:rsidRPr="008D3D98" w:rsidRDefault="00362272" w:rsidP="00C21059">
      <w:pPr>
        <w:pStyle w:val="ListParagraph"/>
        <w:numPr>
          <w:ilvl w:val="0"/>
          <w:numId w:val="5"/>
        </w:num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>S</w:t>
      </w:r>
      <w:r w:rsidR="00C35449" w:rsidRPr="008D3D98">
        <w:rPr>
          <w:rFonts w:ascii="Consolas" w:hAnsi="Consolas" w:cs="Times New Roman"/>
          <w:sz w:val="20"/>
          <w:szCs w:val="20"/>
        </w:rPr>
        <w:t>ang Bước 5</w:t>
      </w:r>
    </w:p>
    <w:p w14:paraId="2472F34B" w14:textId="77777777" w:rsidR="00C35449" w:rsidRPr="008D3D98" w:rsidRDefault="00C35449" w:rsidP="00C35449">
      <w:pPr>
        <w:rPr>
          <w:rFonts w:ascii="Consolas" w:hAnsi="Consolas" w:cs="Times New Roman"/>
          <w:i/>
          <w:iCs/>
          <w:sz w:val="20"/>
          <w:szCs w:val="20"/>
          <w:u w:val="single"/>
        </w:rPr>
      </w:pPr>
      <w:r w:rsidRPr="008D3D98">
        <w:rPr>
          <w:rFonts w:ascii="Consolas" w:hAnsi="Consolas" w:cs="Times New Roman"/>
          <w:i/>
          <w:iCs/>
          <w:sz w:val="20"/>
          <w:szCs w:val="20"/>
          <w:u w:val="single"/>
        </w:rPr>
        <w:t>Bước 3:</w:t>
      </w:r>
    </w:p>
    <w:p w14:paraId="68EC3C71" w14:textId="515EECF5" w:rsidR="00C35449" w:rsidRPr="008D3D98" w:rsidRDefault="00C35449" w:rsidP="00C35449">
      <w:p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ab/>
        <w:t>Nếu a</w:t>
      </w:r>
      <w:r w:rsidRPr="008D3D98">
        <w:rPr>
          <w:rFonts w:ascii="Consolas" w:hAnsi="Consolas" w:cs="Times New Roman"/>
          <w:sz w:val="20"/>
          <w:szCs w:val="20"/>
          <w:vertAlign w:val="subscript"/>
        </w:rPr>
        <w:t>ij</w:t>
      </w:r>
      <w:r w:rsidRPr="008D3D98">
        <w:rPr>
          <w:rFonts w:ascii="Consolas" w:hAnsi="Consolas" w:cs="Times New Roman"/>
          <w:sz w:val="20"/>
          <w:szCs w:val="20"/>
        </w:rPr>
        <w:t xml:space="preserve"> != 0, thực hiện</w:t>
      </w:r>
      <w:r w:rsidR="00B7179E">
        <w:rPr>
          <w:rFonts w:ascii="Consolas" w:hAnsi="Consolas" w:cs="Times New Roman"/>
          <w:sz w:val="20"/>
          <w:szCs w:val="20"/>
        </w:rPr>
        <w:t xml:space="preserve"> các</w:t>
      </w:r>
      <w:r w:rsidRPr="008D3D98">
        <w:rPr>
          <w:rFonts w:ascii="Consolas" w:hAnsi="Consolas" w:cs="Times New Roman"/>
          <w:sz w:val="20"/>
          <w:szCs w:val="20"/>
        </w:rPr>
        <w:t xml:space="preserve"> phép biến đổi sau:</w:t>
      </w:r>
    </w:p>
    <w:p w14:paraId="49D79DBB" w14:textId="2601DF38" w:rsidR="00C35449" w:rsidRPr="008D3D98" w:rsidRDefault="001D0157" w:rsidP="00515036">
      <w:pPr>
        <w:pStyle w:val="ListParagraph"/>
        <w:numPr>
          <w:ilvl w:val="0"/>
          <w:numId w:val="1"/>
        </w:numPr>
        <w:rPr>
          <w:rFonts w:ascii="Consolas" w:hAnsi="Consolas" w:cs="Times New Roman"/>
          <w:sz w:val="20"/>
          <w:szCs w:val="20"/>
        </w:rPr>
      </w:pPr>
      <w:r>
        <w:rPr>
          <w:rFonts w:ascii="Consolas" w:hAnsi="Consolas" w:cs="Times New Roman"/>
          <w:sz w:val="20"/>
          <w:szCs w:val="20"/>
        </w:rPr>
        <w:t>Chia dòng i cho a</w:t>
      </w:r>
      <w:r w:rsidRPr="001D0157">
        <w:rPr>
          <w:rFonts w:ascii="Consolas" w:hAnsi="Consolas" w:cs="Times New Roman"/>
          <w:sz w:val="20"/>
          <w:szCs w:val="20"/>
          <w:vertAlign w:val="subscript"/>
        </w:rPr>
        <w:t>ij</w:t>
      </w:r>
      <w:r w:rsidR="00C35449" w:rsidRPr="008D3D98">
        <w:rPr>
          <w:rFonts w:ascii="Consolas" w:hAnsi="Consolas" w:cs="Times New Roman"/>
          <w:sz w:val="20"/>
          <w:szCs w:val="20"/>
        </w:rPr>
        <w:t xml:space="preserve"> (đưa phần tử cở sở về 1)</w:t>
      </w:r>
    </w:p>
    <w:p w14:paraId="6FCAF13D" w14:textId="1A9F2ACD" w:rsidR="00C35449" w:rsidRPr="008D3D98" w:rsidRDefault="00E77991" w:rsidP="00515036">
      <w:pPr>
        <w:pStyle w:val="ListParagraph"/>
        <w:numPr>
          <w:ilvl w:val="0"/>
          <w:numId w:val="1"/>
        </w:numPr>
        <w:rPr>
          <w:rFonts w:ascii="Consolas" w:hAnsi="Consolas" w:cs="Times New Roman"/>
          <w:sz w:val="20"/>
          <w:szCs w:val="20"/>
        </w:rPr>
      </w:pPr>
      <w:r>
        <w:rPr>
          <w:rFonts w:ascii="Consolas" w:hAnsi="Consolas" w:cs="Times New Roman"/>
          <w:sz w:val="20"/>
          <w:szCs w:val="20"/>
        </w:rPr>
        <w:t>d</w:t>
      </w:r>
      <w:r w:rsidR="00C35449" w:rsidRPr="008D3D98">
        <w:rPr>
          <w:rFonts w:ascii="Consolas" w:hAnsi="Consolas" w:cs="Times New Roman"/>
          <w:sz w:val="20"/>
          <w:szCs w:val="20"/>
        </w:rPr>
        <w:t>òng k = dòng k - a</w:t>
      </w:r>
      <w:r w:rsidR="00C35449" w:rsidRPr="008D3D98">
        <w:rPr>
          <w:rFonts w:ascii="Consolas" w:hAnsi="Consolas" w:cs="Times New Roman"/>
          <w:sz w:val="20"/>
          <w:szCs w:val="20"/>
          <w:vertAlign w:val="subscript"/>
        </w:rPr>
        <w:t>kj</w:t>
      </w:r>
      <w:r w:rsidR="00C35449" w:rsidRPr="008D3D98">
        <w:rPr>
          <w:rFonts w:ascii="Consolas" w:hAnsi="Consolas" w:cs="Times New Roman"/>
          <w:sz w:val="20"/>
          <w:szCs w:val="20"/>
        </w:rPr>
        <w:t xml:space="preserve"> * dòng i với mọi k != i (đưa phần tử a</w:t>
      </w:r>
      <w:r w:rsidR="00C35449" w:rsidRPr="008D3D98">
        <w:rPr>
          <w:rFonts w:ascii="Consolas" w:hAnsi="Consolas" w:cs="Times New Roman"/>
          <w:sz w:val="20"/>
          <w:szCs w:val="20"/>
          <w:vertAlign w:val="subscript"/>
        </w:rPr>
        <w:t>kj</w:t>
      </w:r>
      <w:r w:rsidR="00C35449" w:rsidRPr="008D3D98">
        <w:rPr>
          <w:rFonts w:ascii="Consolas" w:hAnsi="Consolas" w:cs="Times New Roman"/>
          <w:sz w:val="20"/>
          <w:szCs w:val="20"/>
        </w:rPr>
        <w:t xml:space="preserve"> về 0</w:t>
      </w:r>
      <w:r>
        <w:rPr>
          <w:rFonts w:ascii="Consolas" w:hAnsi="Consolas" w:cs="Times New Roman"/>
          <w:sz w:val="20"/>
          <w:szCs w:val="20"/>
        </w:rPr>
        <w:t>)</w:t>
      </w:r>
    </w:p>
    <w:p w14:paraId="579596FD" w14:textId="1B4A6935" w:rsidR="00C35449" w:rsidRPr="008D3D98" w:rsidRDefault="00C35449" w:rsidP="00362272">
      <w:pPr>
        <w:pStyle w:val="ListParagraph"/>
        <w:numPr>
          <w:ilvl w:val="0"/>
          <w:numId w:val="1"/>
        </w:num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>i := i + 1, j := j + 1</w:t>
      </w:r>
    </w:p>
    <w:p w14:paraId="20CE3C0F" w14:textId="5544DA4A" w:rsidR="00C35449" w:rsidRPr="008D3D98" w:rsidRDefault="00C35449" w:rsidP="00362272">
      <w:pPr>
        <w:pStyle w:val="ListParagraph"/>
        <w:numPr>
          <w:ilvl w:val="0"/>
          <w:numId w:val="1"/>
        </w:num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>Quay về Bước 2</w:t>
      </w:r>
    </w:p>
    <w:p w14:paraId="6FA97CEE" w14:textId="1EDE624A" w:rsidR="00C35449" w:rsidRPr="008D3D98" w:rsidRDefault="00C35449" w:rsidP="00C35449">
      <w:p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ab/>
        <w:t>Nếu a</w:t>
      </w:r>
      <w:r w:rsidRPr="008D3D98">
        <w:rPr>
          <w:rFonts w:ascii="Consolas" w:hAnsi="Consolas" w:cs="Times New Roman"/>
          <w:sz w:val="20"/>
          <w:szCs w:val="20"/>
          <w:vertAlign w:val="subscript"/>
        </w:rPr>
        <w:t>ij</w:t>
      </w:r>
      <w:r w:rsidRPr="008D3D98">
        <w:rPr>
          <w:rFonts w:ascii="Consolas" w:hAnsi="Consolas" w:cs="Times New Roman"/>
          <w:sz w:val="20"/>
          <w:szCs w:val="20"/>
        </w:rPr>
        <w:t xml:space="preserve"> == 0 thì sang Bước 4</w:t>
      </w:r>
    </w:p>
    <w:p w14:paraId="542AB4F0" w14:textId="77777777" w:rsidR="00C35449" w:rsidRPr="008D3D98" w:rsidRDefault="00C35449" w:rsidP="00C35449">
      <w:pPr>
        <w:rPr>
          <w:rFonts w:ascii="Consolas" w:hAnsi="Consolas" w:cs="Times New Roman"/>
          <w:i/>
          <w:iCs/>
          <w:sz w:val="20"/>
          <w:szCs w:val="20"/>
          <w:u w:val="single"/>
        </w:rPr>
      </w:pPr>
      <w:r w:rsidRPr="008D3D98">
        <w:rPr>
          <w:rFonts w:ascii="Consolas" w:hAnsi="Consolas" w:cs="Times New Roman"/>
          <w:i/>
          <w:iCs/>
          <w:sz w:val="20"/>
          <w:szCs w:val="20"/>
          <w:u w:val="single"/>
        </w:rPr>
        <w:t>Bước 4:</w:t>
      </w:r>
    </w:p>
    <w:p w14:paraId="056C4C68" w14:textId="2ADD123F" w:rsidR="00C35449" w:rsidRPr="008D3D98" w:rsidRDefault="00C35449" w:rsidP="00C35449">
      <w:p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ab/>
        <w:t>Nếu tồn tại k &gt; i thỏa a</w:t>
      </w:r>
      <w:r w:rsidRPr="008D3D98">
        <w:rPr>
          <w:rFonts w:ascii="Consolas" w:hAnsi="Consolas" w:cs="Times New Roman"/>
          <w:sz w:val="20"/>
          <w:szCs w:val="20"/>
          <w:vertAlign w:val="subscript"/>
        </w:rPr>
        <w:t>kj</w:t>
      </w:r>
      <w:r w:rsidRPr="008D3D98">
        <w:rPr>
          <w:rFonts w:ascii="Consolas" w:hAnsi="Consolas" w:cs="Times New Roman"/>
          <w:sz w:val="20"/>
          <w:szCs w:val="20"/>
        </w:rPr>
        <w:t xml:space="preserve"> != 0</w:t>
      </w:r>
      <w:r w:rsidR="00362272" w:rsidRPr="008D3D98">
        <w:rPr>
          <w:rFonts w:ascii="Consolas" w:hAnsi="Consolas" w:cs="Times New Roman"/>
          <w:sz w:val="20"/>
          <w:szCs w:val="20"/>
        </w:rPr>
        <w:t>:</w:t>
      </w:r>
    </w:p>
    <w:p w14:paraId="26BBF6DE" w14:textId="56BD3776" w:rsidR="00C35449" w:rsidRPr="008D3D98" w:rsidRDefault="00C35449" w:rsidP="00362272">
      <w:pPr>
        <w:pStyle w:val="ListParagraph"/>
        <w:numPr>
          <w:ilvl w:val="0"/>
          <w:numId w:val="2"/>
        </w:num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 xml:space="preserve">Thực hiện phép </w:t>
      </w:r>
      <w:r w:rsidR="00E77991">
        <w:rPr>
          <w:rFonts w:ascii="Consolas" w:hAnsi="Consolas" w:cs="Times New Roman"/>
          <w:sz w:val="20"/>
          <w:szCs w:val="20"/>
        </w:rPr>
        <w:t>hoán</w:t>
      </w:r>
      <w:r w:rsidRPr="008D3D98">
        <w:rPr>
          <w:rFonts w:ascii="Consolas" w:hAnsi="Consolas" w:cs="Times New Roman"/>
          <w:sz w:val="20"/>
          <w:szCs w:val="20"/>
        </w:rPr>
        <w:t xml:space="preserve"> đổi dòng k &lt;-&gt; dòng i (chọn</w:t>
      </w:r>
      <w:r w:rsidR="001F4A76">
        <w:rPr>
          <w:rFonts w:ascii="Consolas" w:hAnsi="Consolas" w:cs="Times New Roman"/>
          <w:sz w:val="20"/>
          <w:szCs w:val="20"/>
        </w:rPr>
        <w:t xml:space="preserve"> </w:t>
      </w:r>
      <w:r w:rsidRPr="008D3D98">
        <w:rPr>
          <w:rFonts w:ascii="Consolas" w:hAnsi="Consolas" w:cs="Times New Roman"/>
          <w:sz w:val="20"/>
          <w:szCs w:val="20"/>
        </w:rPr>
        <w:t>k bất kỳ thỏa</w:t>
      </w:r>
      <w:r w:rsidR="00F74DB9">
        <w:rPr>
          <w:rFonts w:ascii="Consolas" w:hAnsi="Consolas" w:cs="Times New Roman"/>
          <w:sz w:val="20"/>
          <w:szCs w:val="20"/>
        </w:rPr>
        <w:t xml:space="preserve"> điều kiện)</w:t>
      </w:r>
    </w:p>
    <w:p w14:paraId="13FA6843" w14:textId="1C849865" w:rsidR="00C35449" w:rsidRPr="008D3D98" w:rsidRDefault="00C35449" w:rsidP="00362272">
      <w:pPr>
        <w:pStyle w:val="ListParagraph"/>
        <w:numPr>
          <w:ilvl w:val="0"/>
          <w:numId w:val="2"/>
        </w:num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>Quay về Bước 3</w:t>
      </w:r>
    </w:p>
    <w:p w14:paraId="087E7C01" w14:textId="7E11C8CF" w:rsidR="00C35449" w:rsidRPr="008D3D98" w:rsidRDefault="00C35449" w:rsidP="00C35449">
      <w:p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ab/>
        <w:t>Nếu a</w:t>
      </w:r>
      <w:r w:rsidRPr="008D3D98">
        <w:rPr>
          <w:rFonts w:ascii="Consolas" w:hAnsi="Consolas" w:cs="Times New Roman"/>
          <w:sz w:val="20"/>
          <w:szCs w:val="20"/>
          <w:vertAlign w:val="subscript"/>
        </w:rPr>
        <w:t>kj</w:t>
      </w:r>
      <w:r w:rsidRPr="008D3D98">
        <w:rPr>
          <w:rFonts w:ascii="Consolas" w:hAnsi="Consolas" w:cs="Times New Roman"/>
          <w:sz w:val="20"/>
          <w:szCs w:val="20"/>
        </w:rPr>
        <w:t xml:space="preserve"> == 0 với mọi k &gt; i</w:t>
      </w:r>
      <w:r w:rsidR="00362272" w:rsidRPr="008D3D98">
        <w:rPr>
          <w:rFonts w:ascii="Consolas" w:hAnsi="Consolas" w:cs="Times New Roman"/>
          <w:sz w:val="20"/>
          <w:szCs w:val="20"/>
        </w:rPr>
        <w:t>:</w:t>
      </w:r>
    </w:p>
    <w:p w14:paraId="7767E589" w14:textId="16CA83B4" w:rsidR="00C35449" w:rsidRPr="008D3D98" w:rsidRDefault="00C35449" w:rsidP="00362272">
      <w:pPr>
        <w:pStyle w:val="ListParagraph"/>
        <w:numPr>
          <w:ilvl w:val="0"/>
          <w:numId w:val="3"/>
        </w:num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>j := j + 1</w:t>
      </w:r>
    </w:p>
    <w:p w14:paraId="40671645" w14:textId="3AB00A94" w:rsidR="00C35449" w:rsidRPr="008D3D98" w:rsidRDefault="00C35449" w:rsidP="00C35449">
      <w:pPr>
        <w:pStyle w:val="ListParagraph"/>
        <w:numPr>
          <w:ilvl w:val="0"/>
          <w:numId w:val="3"/>
        </w:num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>Quay về Bước 2</w:t>
      </w:r>
    </w:p>
    <w:p w14:paraId="6FBD00FC" w14:textId="0E929FF1" w:rsidR="00C35449" w:rsidRPr="008D3D98" w:rsidRDefault="00C35449" w:rsidP="00C35449">
      <w:pPr>
        <w:rPr>
          <w:rFonts w:ascii="Consolas" w:hAnsi="Consolas" w:cs="Times New Roman"/>
          <w:i/>
          <w:iCs/>
          <w:sz w:val="20"/>
          <w:szCs w:val="20"/>
          <w:u w:val="single"/>
        </w:rPr>
      </w:pPr>
      <w:r w:rsidRPr="008D3D98">
        <w:rPr>
          <w:rFonts w:ascii="Consolas" w:hAnsi="Consolas" w:cs="Times New Roman"/>
          <w:i/>
          <w:iCs/>
          <w:sz w:val="20"/>
          <w:szCs w:val="20"/>
          <w:u w:val="single"/>
        </w:rPr>
        <w:t>Bước 5:</w:t>
      </w:r>
    </w:p>
    <w:p w14:paraId="4DCE2FBB" w14:textId="0C220F81" w:rsidR="00C35449" w:rsidRPr="008D3D98" w:rsidRDefault="00C35449" w:rsidP="00C35449">
      <w:p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 xml:space="preserve">Nếu tồn tại dòng [0 0 0 ... 0 | </w:t>
      </w:r>
      <w:r w:rsidR="00F65299">
        <w:rPr>
          <w:rFonts w:ascii="Consolas" w:hAnsi="Consolas" w:cs="Times New Roman"/>
          <w:sz w:val="20"/>
          <w:szCs w:val="20"/>
        </w:rPr>
        <w:t>b</w:t>
      </w:r>
      <w:r w:rsidRPr="008D3D98">
        <w:rPr>
          <w:rFonts w:ascii="Consolas" w:hAnsi="Consolas" w:cs="Times New Roman"/>
          <w:sz w:val="20"/>
          <w:szCs w:val="20"/>
        </w:rPr>
        <w:t>]</w:t>
      </w:r>
      <w:r w:rsidR="00F65299">
        <w:rPr>
          <w:rFonts w:ascii="Consolas" w:hAnsi="Consolas" w:cs="Times New Roman"/>
          <w:sz w:val="20"/>
          <w:szCs w:val="20"/>
        </w:rPr>
        <w:t xml:space="preserve"> với b != 0</w:t>
      </w:r>
      <w:r w:rsidR="00362272" w:rsidRPr="008D3D98">
        <w:rPr>
          <w:rFonts w:ascii="Consolas" w:hAnsi="Consolas" w:cs="Times New Roman"/>
          <w:sz w:val="20"/>
          <w:szCs w:val="20"/>
        </w:rPr>
        <w:t xml:space="preserve"> trong ma trận mở rộng thu được</w:t>
      </w:r>
      <w:r w:rsidRPr="008D3D98">
        <w:rPr>
          <w:rFonts w:ascii="Consolas" w:hAnsi="Consolas" w:cs="Times New Roman"/>
          <w:sz w:val="20"/>
          <w:szCs w:val="20"/>
        </w:rPr>
        <w:t xml:space="preserve"> thì kết luận hệ vô nghiệm</w:t>
      </w:r>
    </w:p>
    <w:p w14:paraId="7A09EA87" w14:textId="02F4589C" w:rsidR="00C35449" w:rsidRPr="008D3D98" w:rsidRDefault="00C35449" w:rsidP="00C35449">
      <w:p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 xml:space="preserve">Ngược lại nếu phần ma trận bên trái </w:t>
      </w:r>
      <w:r w:rsidR="00C21059" w:rsidRPr="008D3D98">
        <w:rPr>
          <w:rFonts w:ascii="Consolas" w:hAnsi="Consolas" w:cs="Times New Roman"/>
          <w:sz w:val="20"/>
          <w:szCs w:val="20"/>
        </w:rPr>
        <w:t>là</w:t>
      </w:r>
      <w:r w:rsidRPr="008D3D98">
        <w:rPr>
          <w:rFonts w:ascii="Consolas" w:hAnsi="Consolas" w:cs="Times New Roman"/>
          <w:sz w:val="20"/>
          <w:szCs w:val="20"/>
        </w:rPr>
        <w:t xml:space="preserve"> ma trận đơn vị I(n) thì kết luận hệ có nghiệm duy nhất tương ứng với phần ma trận (n x 1) bên phải</w:t>
      </w:r>
    </w:p>
    <w:p w14:paraId="697735D3" w14:textId="249641DB" w:rsidR="00C35449" w:rsidRPr="008D3D98" w:rsidRDefault="00C35449" w:rsidP="00C35449">
      <w:p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>Ngược lại</w:t>
      </w:r>
      <w:r w:rsidR="00362272" w:rsidRPr="008D3D98">
        <w:rPr>
          <w:rFonts w:ascii="Consolas" w:hAnsi="Consolas" w:cs="Times New Roman"/>
          <w:sz w:val="20"/>
          <w:szCs w:val="20"/>
        </w:rPr>
        <w:t xml:space="preserve"> kết luận</w:t>
      </w:r>
      <w:r w:rsidRPr="008D3D98">
        <w:rPr>
          <w:rFonts w:ascii="Consolas" w:hAnsi="Consolas" w:cs="Times New Roman"/>
          <w:sz w:val="20"/>
          <w:szCs w:val="20"/>
        </w:rPr>
        <w:t xml:space="preserve"> hệ có vô số nghiệm:</w:t>
      </w:r>
    </w:p>
    <w:p w14:paraId="1D58D85D" w14:textId="3A219CA4" w:rsidR="00C35449" w:rsidRPr="008D3D98" w:rsidRDefault="00C35449" w:rsidP="00362272">
      <w:pPr>
        <w:pStyle w:val="ListParagraph"/>
        <w:numPr>
          <w:ilvl w:val="0"/>
          <w:numId w:val="4"/>
        </w:numPr>
        <w:rPr>
          <w:rFonts w:ascii="Consolas" w:hAnsi="Consolas" w:cs="Times New Roman"/>
          <w:sz w:val="20"/>
          <w:szCs w:val="20"/>
        </w:rPr>
      </w:pPr>
      <w:r w:rsidRPr="008D3D98">
        <w:rPr>
          <w:rFonts w:ascii="Consolas" w:hAnsi="Consolas" w:cs="Times New Roman"/>
          <w:sz w:val="20"/>
          <w:szCs w:val="20"/>
        </w:rPr>
        <w:t>Ẩn tương ứng với các cột không có phần tử cơ sở nhận giá trị tự do</w:t>
      </w:r>
    </w:p>
    <w:p w14:paraId="3202EC77" w14:textId="50D0CA18" w:rsidR="00C35449" w:rsidRPr="00C61C97" w:rsidRDefault="00C35449" w:rsidP="00C35449">
      <w:pPr>
        <w:pStyle w:val="ListParagraph"/>
        <w:numPr>
          <w:ilvl w:val="0"/>
          <w:numId w:val="4"/>
        </w:numPr>
        <w:rPr>
          <w:rFonts w:ascii="Consolas" w:hAnsi="Consolas" w:cs="Times New Roman"/>
        </w:rPr>
      </w:pPr>
      <w:r w:rsidRPr="00C61C97">
        <w:rPr>
          <w:rFonts w:ascii="Consolas" w:hAnsi="Consolas" w:cs="Times New Roman"/>
          <w:sz w:val="20"/>
          <w:szCs w:val="20"/>
        </w:rPr>
        <w:t>Ẩn tương ứng với các cột có phần tử cơ sở s</w:t>
      </w:r>
      <w:r w:rsidR="00C21059" w:rsidRPr="00C61C97">
        <w:rPr>
          <w:rFonts w:ascii="Consolas" w:hAnsi="Consolas" w:cs="Times New Roman"/>
          <w:sz w:val="20"/>
          <w:szCs w:val="20"/>
        </w:rPr>
        <w:t>ẽ</w:t>
      </w:r>
      <w:r w:rsidRPr="00C61C97">
        <w:rPr>
          <w:rFonts w:ascii="Consolas" w:hAnsi="Consolas" w:cs="Times New Roman"/>
          <w:sz w:val="20"/>
          <w:szCs w:val="20"/>
        </w:rPr>
        <w:t xml:space="preserve"> được tính theo các ẩn tự do, theo thứ tự từ dưới lên</w:t>
      </w:r>
      <w:r w:rsidRPr="00C61C97">
        <w:rPr>
          <w:rFonts w:ascii="Consolas" w:hAnsi="Consolas" w:cs="Times New Roman"/>
        </w:rPr>
        <w:tab/>
      </w:r>
    </w:p>
    <w:p w14:paraId="6A73400F" w14:textId="35364E00" w:rsidR="00B720C9" w:rsidRPr="00C35449" w:rsidRDefault="00C35449" w:rsidP="00C35449">
      <w:pPr>
        <w:rPr>
          <w:rFonts w:ascii="Consolas" w:hAnsi="Consolas" w:cs="Times New Roman"/>
        </w:rPr>
      </w:pPr>
      <w:r w:rsidRPr="00C35449">
        <w:rPr>
          <w:rFonts w:ascii="Consolas" w:hAnsi="Consolas" w:cs="Times New Roman"/>
        </w:rPr>
        <w:tab/>
      </w:r>
    </w:p>
    <w:sectPr w:rsidR="00B720C9" w:rsidRPr="00C354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D54CEF"/>
    <w:multiLevelType w:val="hybridMultilevel"/>
    <w:tmpl w:val="AD8673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36825E04"/>
    <w:multiLevelType w:val="hybridMultilevel"/>
    <w:tmpl w:val="C3787E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3412941"/>
    <w:multiLevelType w:val="hybridMultilevel"/>
    <w:tmpl w:val="063A630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54614793"/>
    <w:multiLevelType w:val="hybridMultilevel"/>
    <w:tmpl w:val="E3327F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19084B"/>
    <w:multiLevelType w:val="hybridMultilevel"/>
    <w:tmpl w:val="41E201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57BC"/>
    <w:rsid w:val="0003232C"/>
    <w:rsid w:val="0009169C"/>
    <w:rsid w:val="000A6892"/>
    <w:rsid w:val="000E5047"/>
    <w:rsid w:val="000F0951"/>
    <w:rsid w:val="0016073F"/>
    <w:rsid w:val="001707F4"/>
    <w:rsid w:val="001D0157"/>
    <w:rsid w:val="001F4A76"/>
    <w:rsid w:val="002D4406"/>
    <w:rsid w:val="0036003F"/>
    <w:rsid w:val="00362272"/>
    <w:rsid w:val="00431AC3"/>
    <w:rsid w:val="00460BEB"/>
    <w:rsid w:val="00515036"/>
    <w:rsid w:val="00561A84"/>
    <w:rsid w:val="00585625"/>
    <w:rsid w:val="0059707B"/>
    <w:rsid w:val="005C3676"/>
    <w:rsid w:val="00654839"/>
    <w:rsid w:val="00690C08"/>
    <w:rsid w:val="00697980"/>
    <w:rsid w:val="00697C1A"/>
    <w:rsid w:val="006E57BC"/>
    <w:rsid w:val="007E0150"/>
    <w:rsid w:val="00801CF7"/>
    <w:rsid w:val="00836FC9"/>
    <w:rsid w:val="008A4DC7"/>
    <w:rsid w:val="008D3D98"/>
    <w:rsid w:val="009B31ED"/>
    <w:rsid w:val="00A900A8"/>
    <w:rsid w:val="00B50714"/>
    <w:rsid w:val="00B7179E"/>
    <w:rsid w:val="00B720C9"/>
    <w:rsid w:val="00BA03D1"/>
    <w:rsid w:val="00BC7C2B"/>
    <w:rsid w:val="00BD00F1"/>
    <w:rsid w:val="00C21059"/>
    <w:rsid w:val="00C35449"/>
    <w:rsid w:val="00C61C97"/>
    <w:rsid w:val="00CE1CFC"/>
    <w:rsid w:val="00CF088A"/>
    <w:rsid w:val="00E00DAF"/>
    <w:rsid w:val="00E77991"/>
    <w:rsid w:val="00F40CFE"/>
    <w:rsid w:val="00F65299"/>
    <w:rsid w:val="00F74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661FE1"/>
  <w15:chartTrackingRefBased/>
  <w15:docId w15:val="{0D77DA56-22EA-4CCA-9F70-1C89EEFAF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50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7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1</Pages>
  <Words>534</Words>
  <Characters>304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HĨA NGUYỄN ĐẠI</dc:creator>
  <cp:keywords/>
  <dc:description/>
  <cp:lastModifiedBy>NGHĨA NGUYỄN ĐẠI</cp:lastModifiedBy>
  <cp:revision>32</cp:revision>
  <cp:lastPrinted>2021-09-27T13:51:00Z</cp:lastPrinted>
  <dcterms:created xsi:type="dcterms:W3CDTF">2021-09-27T03:14:00Z</dcterms:created>
  <dcterms:modified xsi:type="dcterms:W3CDTF">2021-09-27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